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5" r:id="rId3"/>
    <p:sldId id="262" r:id="rId4"/>
    <p:sldId id="263" r:id="rId5"/>
    <p:sldId id="261" r:id="rId6"/>
    <p:sldId id="258" r:id="rId7"/>
    <p:sldId id="266" r:id="rId8"/>
    <p:sldId id="267" r:id="rId9"/>
    <p:sldId id="268" r:id="rId10"/>
    <p:sldId id="270" r:id="rId11"/>
    <p:sldId id="269" r:id="rId12"/>
    <p:sldId id="271" r:id="rId13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43" autoAdjust="0"/>
    <p:restoredTop sz="94652" autoAdjust="0"/>
  </p:normalViewPr>
  <p:slideViewPr>
    <p:cSldViewPr>
      <p:cViewPr varScale="1">
        <p:scale>
          <a:sx n="105" d="100"/>
          <a:sy n="105" d="100"/>
        </p:scale>
        <p:origin x="152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D:\PERSONAL\&#931;&#919;&#924;&#917;&#921;&#937;&#931;&#917;&#921;&#931;\&#927;&#921;&#922;&#927;&#925;&#927;&#924;&#921;&#922;&#919;%20&#932;&#937;&#925;%20&#934;&#933;&#931;&#921;&#922;&#937;&#925;%20&#928;&#927;&#929;&#937;&#925;\GREECE\decoupling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b="1" dirty="0"/>
              <a:t>GREECE </a:t>
            </a:r>
            <a:r>
              <a:rPr lang="en-US" b="1" dirty="0" smtClean="0"/>
              <a:t>–Growth Environment decoupling</a:t>
            </a:r>
            <a:endParaRPr lang="en-US" b="1" dirty="0"/>
          </a:p>
        </c:rich>
      </c:tx>
      <c:layout>
        <c:manualLayout>
          <c:xMode val="edge"/>
          <c:yMode val="edge"/>
          <c:x val="0.33196994892512632"/>
          <c:y val="0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l-GR"/>
        </a:p>
      </c:txPr>
    </c:title>
    <c:autoTitleDeleted val="0"/>
    <c:plotArea>
      <c:layout>
        <c:manualLayout>
          <c:layoutTarget val="inner"/>
          <c:xMode val="edge"/>
          <c:yMode val="edge"/>
          <c:x val="6.0253700681780972E-2"/>
          <c:y val="0.1079089026915114"/>
          <c:w val="0.91946460917737394"/>
          <c:h val="0.7403907120305613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I$1</c:f>
              <c:strCache>
                <c:ptCount val="1"/>
                <c:pt idx="0">
                  <c:v>GDP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H$2:$H$26</c:f>
              <c:numCache>
                <c:formatCode>0</c:formatCode>
                <c:ptCount val="2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</c:v>
                </c:pt>
                <c:pt idx="21">
                  <c:v>2011</c:v>
                </c:pt>
                <c:pt idx="22">
                  <c:v>2012</c:v>
                </c:pt>
              </c:numCache>
            </c:numRef>
          </c:xVal>
          <c:yVal>
            <c:numRef>
              <c:f>Sheet1!$I$2:$I$26</c:f>
              <c:numCache>
                <c:formatCode>0.00</c:formatCode>
                <c:ptCount val="25"/>
                <c:pt idx="0">
                  <c:v>100</c:v>
                </c:pt>
                <c:pt idx="1">
                  <c:v>100</c:v>
                </c:pt>
                <c:pt idx="2">
                  <c:v>103.09999998861477</c:v>
                </c:pt>
                <c:pt idx="3">
                  <c:v>103.82169999342446</c:v>
                </c:pt>
                <c:pt idx="4">
                  <c:v>102.16055283264458</c:v>
                </c:pt>
                <c:pt idx="5">
                  <c:v>104.20376391444282</c:v>
                </c:pt>
                <c:pt idx="6">
                  <c:v>106.3917509192551</c:v>
                </c:pt>
                <c:pt idx="7">
                  <c:v>109.4368199796282</c:v>
                </c:pt>
                <c:pt idx="8">
                  <c:v>114.34418485671567</c:v>
                </c:pt>
                <c:pt idx="9">
                  <c:v>118.79778197858744</c:v>
                </c:pt>
                <c:pt idx="10">
                  <c:v>122.44795869329197</c:v>
                </c:pt>
                <c:pt idx="11">
                  <c:v>127.24763797144765</c:v>
                </c:pt>
                <c:pt idx="12">
                  <c:v>132.50501675490963</c:v>
                </c:pt>
                <c:pt idx="13">
                  <c:v>137.70301870810442</c:v>
                </c:pt>
                <c:pt idx="14">
                  <c:v>145.68226314396193</c:v>
                </c:pt>
                <c:pt idx="15">
                  <c:v>153.0552317158546</c:v>
                </c:pt>
                <c:pt idx="16">
                  <c:v>153.97225001519251</c:v>
                </c:pt>
                <c:pt idx="17">
                  <c:v>162.67542931597509</c:v>
                </c:pt>
                <c:pt idx="18">
                  <c:v>168.00101114638019</c:v>
                </c:pt>
                <c:pt idx="19">
                  <c:v>167.43791782846685</c:v>
                </c:pt>
                <c:pt idx="20">
                  <c:v>160.23685893503651</c:v>
                </c:pt>
                <c:pt idx="21">
                  <c:v>151.4574219827017</c:v>
                </c:pt>
                <c:pt idx="22">
                  <c:v>137.625581810917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102-4695-B7E4-F5219B060405}"/>
            </c:ext>
          </c:extLst>
        </c:ser>
        <c:ser>
          <c:idx val="1"/>
          <c:order val="1"/>
          <c:tx>
            <c:strRef>
              <c:f>Sheet1!$J$1</c:f>
              <c:strCache>
                <c:ptCount val="1"/>
                <c:pt idx="0">
                  <c:v>EF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H$2:$H$26</c:f>
              <c:numCache>
                <c:formatCode>0</c:formatCode>
                <c:ptCount val="2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</c:v>
                </c:pt>
                <c:pt idx="21">
                  <c:v>2011</c:v>
                </c:pt>
                <c:pt idx="22">
                  <c:v>2012</c:v>
                </c:pt>
              </c:numCache>
            </c:numRef>
          </c:xVal>
          <c:yVal>
            <c:numRef>
              <c:f>Sheet1!$J$2:$J$26</c:f>
              <c:numCache>
                <c:formatCode>0.00</c:formatCode>
                <c:ptCount val="25"/>
                <c:pt idx="0">
                  <c:v>100</c:v>
                </c:pt>
                <c:pt idx="1">
                  <c:v>104.6690880359465</c:v>
                </c:pt>
                <c:pt idx="2">
                  <c:v>103.00135308410425</c:v>
                </c:pt>
                <c:pt idx="3">
                  <c:v>101.83616024988351</c:v>
                </c:pt>
                <c:pt idx="4">
                  <c:v>104.88743717656423</c:v>
                </c:pt>
                <c:pt idx="5">
                  <c:v>110.48223728486879</c:v>
                </c:pt>
                <c:pt idx="6">
                  <c:v>113.573003190514</c:v>
                </c:pt>
                <c:pt idx="7">
                  <c:v>112.96712358684174</c:v>
                </c:pt>
                <c:pt idx="8">
                  <c:v>119.1015975814626</c:v>
                </c:pt>
                <c:pt idx="9">
                  <c:v>118.70019377027702</c:v>
                </c:pt>
                <c:pt idx="10">
                  <c:v>145.99053314788276</c:v>
                </c:pt>
                <c:pt idx="11">
                  <c:v>131.24226885783895</c:v>
                </c:pt>
                <c:pt idx="12">
                  <c:v>129.5790332161522</c:v>
                </c:pt>
                <c:pt idx="13">
                  <c:v>136.26141319181141</c:v>
                </c:pt>
                <c:pt idx="14">
                  <c:v>139.23343752974318</c:v>
                </c:pt>
                <c:pt idx="15">
                  <c:v>139.07487527251618</c:v>
                </c:pt>
                <c:pt idx="16">
                  <c:v>142.89720398706734</c:v>
                </c:pt>
                <c:pt idx="17">
                  <c:v>149.78383272843607</c:v>
                </c:pt>
                <c:pt idx="18">
                  <c:v>139.13446872474461</c:v>
                </c:pt>
                <c:pt idx="19">
                  <c:v>132.56989224437064</c:v>
                </c:pt>
                <c:pt idx="20">
                  <c:v>120.5863073563232</c:v>
                </c:pt>
                <c:pt idx="21">
                  <c:v>111.74297582217656</c:v>
                </c:pt>
                <c:pt idx="22">
                  <c:v>102.6678821904698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102-4695-B7E4-F5219B060405}"/>
            </c:ext>
          </c:extLst>
        </c:ser>
        <c:ser>
          <c:idx val="2"/>
          <c:order val="2"/>
          <c:tx>
            <c:strRef>
              <c:f>Sheet1!$K$1</c:f>
              <c:strCache>
                <c:ptCount val="1"/>
                <c:pt idx="0">
                  <c:v>GHG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H$2:$H$26</c:f>
              <c:numCache>
                <c:formatCode>0</c:formatCode>
                <c:ptCount val="25"/>
                <c:pt idx="0">
                  <c:v>1990</c:v>
                </c:pt>
                <c:pt idx="1">
                  <c:v>1991</c:v>
                </c:pt>
                <c:pt idx="2">
                  <c:v>1992</c:v>
                </c:pt>
                <c:pt idx="3">
                  <c:v>1993</c:v>
                </c:pt>
                <c:pt idx="4">
                  <c:v>1994</c:v>
                </c:pt>
                <c:pt idx="5">
                  <c:v>1995</c:v>
                </c:pt>
                <c:pt idx="6">
                  <c:v>1996</c:v>
                </c:pt>
                <c:pt idx="7">
                  <c:v>1997</c:v>
                </c:pt>
                <c:pt idx="8">
                  <c:v>1998</c:v>
                </c:pt>
                <c:pt idx="9">
                  <c:v>1999</c:v>
                </c:pt>
                <c:pt idx="10">
                  <c:v>2000</c:v>
                </c:pt>
                <c:pt idx="11">
                  <c:v>2001</c:v>
                </c:pt>
                <c:pt idx="12">
                  <c:v>2002</c:v>
                </c:pt>
                <c:pt idx="13">
                  <c:v>2003</c:v>
                </c:pt>
                <c:pt idx="14">
                  <c:v>2004</c:v>
                </c:pt>
                <c:pt idx="15">
                  <c:v>2005</c:v>
                </c:pt>
                <c:pt idx="16">
                  <c:v>2006</c:v>
                </c:pt>
                <c:pt idx="17">
                  <c:v>2007</c:v>
                </c:pt>
                <c:pt idx="18">
                  <c:v>2008</c:v>
                </c:pt>
                <c:pt idx="19">
                  <c:v>2009</c:v>
                </c:pt>
                <c:pt idx="20">
                  <c:v>2010</c:v>
                </c:pt>
                <c:pt idx="21">
                  <c:v>2011</c:v>
                </c:pt>
                <c:pt idx="22">
                  <c:v>2012</c:v>
                </c:pt>
              </c:numCache>
            </c:numRef>
          </c:xVal>
          <c:yVal>
            <c:numRef>
              <c:f>Sheet1!$K$2:$K$26</c:f>
              <c:numCache>
                <c:formatCode>0.00</c:formatCode>
                <c:ptCount val="25"/>
                <c:pt idx="0">
                  <c:v>100</c:v>
                </c:pt>
                <c:pt idx="1">
                  <c:v>98.973737941305629</c:v>
                </c:pt>
                <c:pt idx="2">
                  <c:v>100.28263221658476</c:v>
                </c:pt>
                <c:pt idx="3">
                  <c:v>99.651604460046158</c:v>
                </c:pt>
                <c:pt idx="4">
                  <c:v>100.79974740491046</c:v>
                </c:pt>
                <c:pt idx="5">
                  <c:v>102.73528681529642</c:v>
                </c:pt>
                <c:pt idx="6">
                  <c:v>105.89225708722994</c:v>
                </c:pt>
                <c:pt idx="7">
                  <c:v>109.83653298993659</c:v>
                </c:pt>
                <c:pt idx="8">
                  <c:v>117.80069582624522</c:v>
                </c:pt>
                <c:pt idx="9">
                  <c:v>113.65491203464151</c:v>
                </c:pt>
                <c:pt idx="10">
                  <c:v>119.20814921773824</c:v>
                </c:pt>
                <c:pt idx="11">
                  <c:v>117.96092294291198</c:v>
                </c:pt>
                <c:pt idx="12">
                  <c:v>119.14500003152835</c:v>
                </c:pt>
                <c:pt idx="13">
                  <c:v>122.83510830691068</c:v>
                </c:pt>
                <c:pt idx="14">
                  <c:v>122.20061000085718</c:v>
                </c:pt>
                <c:pt idx="15">
                  <c:v>124.18518062218172</c:v>
                </c:pt>
                <c:pt idx="16">
                  <c:v>121.36815049935652</c:v>
                </c:pt>
                <c:pt idx="17">
                  <c:v>131.79548655687364</c:v>
                </c:pt>
                <c:pt idx="18">
                  <c:v>121.36542793985512</c:v>
                </c:pt>
                <c:pt idx="19">
                  <c:v>117.28421210199735</c:v>
                </c:pt>
                <c:pt idx="20">
                  <c:v>111.22185162482856</c:v>
                </c:pt>
                <c:pt idx="21">
                  <c:v>108.64367023278614</c:v>
                </c:pt>
                <c:pt idx="22">
                  <c:v>104.0473462833816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102-4695-B7E4-F5219B06040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5610680"/>
        <c:axId val="935611992"/>
      </c:scatterChart>
      <c:valAx>
        <c:axId val="935610680"/>
        <c:scaling>
          <c:orientation val="minMax"/>
          <c:max val="2012"/>
          <c:min val="199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935611992"/>
        <c:crosses val="autoZero"/>
        <c:crossBetween val="midCat"/>
      </c:valAx>
      <c:valAx>
        <c:axId val="935611992"/>
        <c:scaling>
          <c:orientation val="minMax"/>
          <c:min val="8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l-GR"/>
          </a:p>
        </c:txPr>
        <c:crossAx val="93561068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8581987110766083"/>
          <c:y val="0.88118072817272586"/>
          <c:w val="0.35637265412246"/>
          <c:h val="0.1025259928048708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l-G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l-GR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640D6B-46B7-4AC9-B25F-31BE9B92B67B}" type="datetimeFigureOut">
              <a:rPr lang="el-GR" smtClean="0"/>
              <a:t>15/4/2024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F64265-99F6-4702-AE1D-A08DFDB62AB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247456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F64265-99F6-4702-AE1D-A08DFDB62ABA}" type="slidenum">
              <a:rPr lang="el-GR" smtClean="0"/>
              <a:t>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271853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6E2585-9692-4B62-B3F3-18AF41E01673}" type="slidenum">
              <a:rPr lang="es-ES" altLang="el-GR"/>
              <a:pPr/>
              <a:t>‹#›</a:t>
            </a:fld>
            <a:endParaRPr lang="es-ES" altLang="el-GR"/>
          </a:p>
        </p:txBody>
      </p:sp>
    </p:spTree>
    <p:extLst>
      <p:ext uri="{BB962C8B-B14F-4D97-AF65-F5344CB8AC3E}">
        <p14:creationId xmlns:p14="http://schemas.microsoft.com/office/powerpoint/2010/main" val="29469431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75ACCA-2F9B-4CFB-B2C0-5ACE58D08C04}" type="slidenum">
              <a:rPr lang="es-ES" altLang="el-GR"/>
              <a:pPr/>
              <a:t>‹#›</a:t>
            </a:fld>
            <a:endParaRPr lang="es-ES" altLang="el-GR"/>
          </a:p>
        </p:txBody>
      </p:sp>
    </p:spTree>
    <p:extLst>
      <p:ext uri="{BB962C8B-B14F-4D97-AF65-F5344CB8AC3E}">
        <p14:creationId xmlns:p14="http://schemas.microsoft.com/office/powerpoint/2010/main" val="42548446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4ABF8F-0005-47B1-8FF1-25D5B1BEE846}" type="slidenum">
              <a:rPr lang="es-ES" altLang="el-GR"/>
              <a:pPr/>
              <a:t>‹#›</a:t>
            </a:fld>
            <a:endParaRPr lang="es-ES" altLang="el-GR"/>
          </a:p>
        </p:txBody>
      </p:sp>
    </p:spTree>
    <p:extLst>
      <p:ext uri="{BB962C8B-B14F-4D97-AF65-F5344CB8AC3E}">
        <p14:creationId xmlns:p14="http://schemas.microsoft.com/office/powerpoint/2010/main" val="4270123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C4C9D5-0157-4549-A359-1DC9180D6237}" type="slidenum">
              <a:rPr lang="es-ES" altLang="el-GR"/>
              <a:pPr/>
              <a:t>‹#›</a:t>
            </a:fld>
            <a:endParaRPr lang="es-ES" altLang="el-GR"/>
          </a:p>
        </p:txBody>
      </p:sp>
    </p:spTree>
    <p:extLst>
      <p:ext uri="{BB962C8B-B14F-4D97-AF65-F5344CB8AC3E}">
        <p14:creationId xmlns:p14="http://schemas.microsoft.com/office/powerpoint/2010/main" val="4230714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0DE3D2-9296-4723-B50B-BF326177DD00}" type="slidenum">
              <a:rPr lang="es-ES" altLang="el-GR"/>
              <a:pPr/>
              <a:t>‹#›</a:t>
            </a:fld>
            <a:endParaRPr lang="es-ES" altLang="el-GR"/>
          </a:p>
        </p:txBody>
      </p:sp>
    </p:spTree>
    <p:extLst>
      <p:ext uri="{BB962C8B-B14F-4D97-AF65-F5344CB8AC3E}">
        <p14:creationId xmlns:p14="http://schemas.microsoft.com/office/powerpoint/2010/main" val="6644976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B754B-A522-445E-9BD4-68BF11E390F3}" type="slidenum">
              <a:rPr lang="es-ES" altLang="el-GR"/>
              <a:pPr/>
              <a:t>‹#›</a:t>
            </a:fld>
            <a:endParaRPr lang="es-ES" altLang="el-GR"/>
          </a:p>
        </p:txBody>
      </p:sp>
    </p:spTree>
    <p:extLst>
      <p:ext uri="{BB962C8B-B14F-4D97-AF65-F5344CB8AC3E}">
        <p14:creationId xmlns:p14="http://schemas.microsoft.com/office/powerpoint/2010/main" val="2819439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AAD6F0-DF32-4004-B198-FCC8FAA30909}" type="slidenum">
              <a:rPr lang="es-ES" altLang="el-GR"/>
              <a:pPr/>
              <a:t>‹#›</a:t>
            </a:fld>
            <a:endParaRPr lang="es-ES" altLang="el-GR"/>
          </a:p>
        </p:txBody>
      </p:sp>
    </p:spTree>
    <p:extLst>
      <p:ext uri="{BB962C8B-B14F-4D97-AF65-F5344CB8AC3E}">
        <p14:creationId xmlns:p14="http://schemas.microsoft.com/office/powerpoint/2010/main" val="30501163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58882E-2762-4F74-B2C6-A3588C06D067}" type="slidenum">
              <a:rPr lang="es-ES" altLang="el-GR"/>
              <a:pPr/>
              <a:t>‹#›</a:t>
            </a:fld>
            <a:endParaRPr lang="es-ES" altLang="el-GR"/>
          </a:p>
        </p:txBody>
      </p:sp>
    </p:spTree>
    <p:extLst>
      <p:ext uri="{BB962C8B-B14F-4D97-AF65-F5344CB8AC3E}">
        <p14:creationId xmlns:p14="http://schemas.microsoft.com/office/powerpoint/2010/main" val="15714489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F88EA-E182-4B80-9D82-15E68A4CBFCB}" type="slidenum">
              <a:rPr lang="es-ES" altLang="el-GR"/>
              <a:pPr/>
              <a:t>‹#›</a:t>
            </a:fld>
            <a:endParaRPr lang="es-ES" altLang="el-GR"/>
          </a:p>
        </p:txBody>
      </p:sp>
    </p:spTree>
    <p:extLst>
      <p:ext uri="{BB962C8B-B14F-4D97-AF65-F5344CB8AC3E}">
        <p14:creationId xmlns:p14="http://schemas.microsoft.com/office/powerpoint/2010/main" val="7245502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8E6070-6799-4277-967A-DAB894DF27C5}" type="slidenum">
              <a:rPr lang="es-ES" altLang="el-GR"/>
              <a:pPr/>
              <a:t>‹#›</a:t>
            </a:fld>
            <a:endParaRPr lang="es-ES" altLang="el-GR"/>
          </a:p>
        </p:txBody>
      </p:sp>
    </p:spTree>
    <p:extLst>
      <p:ext uri="{BB962C8B-B14F-4D97-AF65-F5344CB8AC3E}">
        <p14:creationId xmlns:p14="http://schemas.microsoft.com/office/powerpoint/2010/main" val="11536369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 alt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4026CA-CF68-4E1B-A564-CB16F349E63F}" type="slidenum">
              <a:rPr lang="es-ES" altLang="el-GR"/>
              <a:pPr/>
              <a:t>‹#›</a:t>
            </a:fld>
            <a:endParaRPr lang="es-ES" altLang="el-GR"/>
          </a:p>
        </p:txBody>
      </p:sp>
    </p:spTree>
    <p:extLst>
      <p:ext uri="{BB962C8B-B14F-4D97-AF65-F5344CB8AC3E}">
        <p14:creationId xmlns:p14="http://schemas.microsoft.com/office/powerpoint/2010/main" val="1936500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l-GR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l-GR" smtClean="0"/>
              <a:t>Haga clic para modificar el estilo de texto del patrón</a:t>
            </a:r>
          </a:p>
          <a:p>
            <a:pPr lvl="1"/>
            <a:r>
              <a:rPr lang="es-ES" altLang="el-GR" smtClean="0"/>
              <a:t>Segundo nivel</a:t>
            </a:r>
          </a:p>
          <a:p>
            <a:pPr lvl="2"/>
            <a:r>
              <a:rPr lang="es-ES" altLang="el-GR" smtClean="0"/>
              <a:t>Tercer nivel</a:t>
            </a:r>
          </a:p>
          <a:p>
            <a:pPr lvl="3"/>
            <a:r>
              <a:rPr lang="es-ES" altLang="el-GR" smtClean="0"/>
              <a:t>Cuarto nivel</a:t>
            </a:r>
          </a:p>
          <a:p>
            <a:pPr lvl="4"/>
            <a:r>
              <a:rPr lang="es-ES" altLang="el-GR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 alt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 alt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65DF136-9FC8-49C7-85A9-DC4D2153A6D4}" type="slidenum">
              <a:rPr lang="es-ES" altLang="el-GR"/>
              <a:pPr/>
              <a:t>‹#›</a:t>
            </a:fld>
            <a:endParaRPr lang="es-ES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0" name="Rectangle 22"/>
          <p:cNvSpPr>
            <a:spLocks noGrp="1" noChangeArrowheads="1"/>
          </p:cNvSpPr>
          <p:nvPr>
            <p:ph type="ctrTitle"/>
          </p:nvPr>
        </p:nvSpPr>
        <p:spPr>
          <a:xfrm>
            <a:off x="684213" y="620713"/>
            <a:ext cx="7772400" cy="1470025"/>
          </a:xfrm>
        </p:spPr>
        <p:txBody>
          <a:bodyPr anchor="ctr"/>
          <a:lstStyle/>
          <a:p>
            <a:r>
              <a:rPr lang="en-US" altLang="el-GR" sz="44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owth &amp; Environment</a:t>
            </a:r>
            <a:endParaRPr lang="es-ES" altLang="el-GR" sz="4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2555776" y="27809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1547664" y="2708920"/>
            <a:ext cx="478361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● Τι είδους σχέση υπάρχει? Πάντα αρνητική?</a:t>
            </a:r>
          </a:p>
          <a:p>
            <a:endParaRPr lang="el-GR" dirty="0"/>
          </a:p>
          <a:p>
            <a:r>
              <a:rPr lang="el-GR" dirty="0" smtClean="0"/>
              <a:t>● Αιτιότητα</a:t>
            </a:r>
          </a:p>
          <a:p>
            <a:endParaRPr lang="el-GR" dirty="0"/>
          </a:p>
          <a:p>
            <a:r>
              <a:rPr lang="el-GR" dirty="0" smtClean="0"/>
              <a:t>● Υστέρηση</a:t>
            </a:r>
          </a:p>
          <a:p>
            <a:endParaRPr lang="el-GR" dirty="0" smtClean="0"/>
          </a:p>
          <a:p>
            <a:endParaRPr lang="el-GR" dirty="0" smtClean="0"/>
          </a:p>
          <a:p>
            <a:endParaRPr lang="el-G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620688"/>
            <a:ext cx="7316221" cy="46488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14488" y="5589240"/>
            <a:ext cx="3672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ttps://greengrowthindex.gggi.org/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85902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9" y="823549"/>
            <a:ext cx="7776864" cy="447765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43808" y="908720"/>
            <a:ext cx="36215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2010-2022 Green Growth Index </a:t>
            </a:r>
          </a:p>
          <a:p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5517232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ttps://ggindex-simtool.gggi.org/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3347864" y="4653136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eece: 64.46 (2022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395179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188641"/>
            <a:ext cx="6048672" cy="532163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43608" y="5589240"/>
            <a:ext cx="7135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ttps://ggindex2022.herokuapp.com/DashBoard/country-comparator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324954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39752" y="548680"/>
            <a:ext cx="5544616" cy="369332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H </a:t>
            </a:r>
            <a:r>
              <a:rPr lang="el-GR" dirty="0" smtClean="0"/>
              <a:t>Υπόθεση της Περιβαλλοντικής Καμπύλης </a:t>
            </a:r>
            <a:r>
              <a:rPr lang="en-US" dirty="0" smtClean="0"/>
              <a:t>Kuznets</a:t>
            </a:r>
            <a:endParaRPr lang="el-GR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275" y="1484784"/>
            <a:ext cx="7029450" cy="429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3328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39250"/>
              </p:ext>
            </p:extLst>
          </p:nvPr>
        </p:nvGraphicFramePr>
        <p:xfrm>
          <a:off x="2843808" y="2852936"/>
          <a:ext cx="2302500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3" imgW="660113" imgH="393529" progId="Equation.DSMT4">
                  <p:embed/>
                </p:oleObj>
              </mc:Choice>
              <mc:Fallback>
                <p:oleObj name="Equation" r:id="rId3" imgW="660113" imgH="39352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852936"/>
                        <a:ext cx="2302500" cy="1368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984999" y="1722874"/>
            <a:ext cx="4019049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el-GR" b="1" dirty="0"/>
              <a:t>Decoupling Growth &amp; Environment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6156176" y="1844824"/>
            <a:ext cx="265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εριβαλλοντικός δείκτης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00192" y="4437112"/>
            <a:ext cx="2227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Οικονομικός δείκτης</a:t>
            </a:r>
            <a:endParaRPr lang="en-US" dirty="0"/>
          </a:p>
        </p:txBody>
      </p:sp>
      <p:cxnSp>
        <p:nvCxnSpPr>
          <p:cNvPr id="7" name="Straight Arrow Connector 6"/>
          <p:cNvCxnSpPr>
            <a:stCxn id="5" idx="1"/>
          </p:cNvCxnSpPr>
          <p:nvPr/>
        </p:nvCxnSpPr>
        <p:spPr>
          <a:xfrm flipH="1" flipV="1">
            <a:off x="5004048" y="4005064"/>
            <a:ext cx="1296144" cy="61671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3" idx="2"/>
          </p:cNvCxnSpPr>
          <p:nvPr/>
        </p:nvCxnSpPr>
        <p:spPr>
          <a:xfrm flipH="1">
            <a:off x="5292080" y="2214156"/>
            <a:ext cx="2194012" cy="92681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11861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3959734" y="1244198"/>
            <a:ext cx="33128" cy="4561066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50966" y="3871250"/>
            <a:ext cx="6624736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995936" y="1835315"/>
            <a:ext cx="3384376" cy="2022326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31330" y="3686584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Ι</a:t>
            </a:r>
            <a:endParaRPr lang="el-GR" dirty="0"/>
          </a:p>
        </p:txBody>
      </p:sp>
      <p:sp>
        <p:nvSpPr>
          <p:cNvPr id="15" name="TextBox 14"/>
          <p:cNvSpPr txBox="1"/>
          <p:nvPr/>
        </p:nvSpPr>
        <p:spPr>
          <a:xfrm>
            <a:off x="3432801" y="1059532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Ε</a:t>
            </a:r>
            <a:endParaRPr lang="el-GR" dirty="0"/>
          </a:p>
        </p:txBody>
      </p:sp>
      <p:sp>
        <p:nvSpPr>
          <p:cNvPr id="3" name="Right Bracket 2"/>
          <p:cNvSpPr/>
          <p:nvPr/>
        </p:nvSpPr>
        <p:spPr>
          <a:xfrm>
            <a:off x="4554239" y="3564235"/>
            <a:ext cx="45719" cy="226980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051621"/>
              </p:ext>
            </p:extLst>
          </p:nvPr>
        </p:nvGraphicFramePr>
        <p:xfrm>
          <a:off x="4633086" y="3503514"/>
          <a:ext cx="293836" cy="24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3086" y="3503514"/>
                        <a:ext cx="293836" cy="247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71234" y="4399860"/>
            <a:ext cx="3672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een Growth (strong decoupling)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66827"/>
              </p:ext>
            </p:extLst>
          </p:nvPr>
        </p:nvGraphicFramePr>
        <p:xfrm>
          <a:off x="5411164" y="4988105"/>
          <a:ext cx="665278" cy="6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5" imgW="469800" imgH="431640" progId="Equation.DSMT4">
                  <p:embed/>
                </p:oleObj>
              </mc:Choice>
              <mc:Fallback>
                <p:oleObj name="Equation" r:id="rId5" imgW="46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1164" y="4988105"/>
                        <a:ext cx="665278" cy="61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299631"/>
              </p:ext>
            </p:extLst>
          </p:nvPr>
        </p:nvGraphicFramePr>
        <p:xfrm>
          <a:off x="4335785" y="1826098"/>
          <a:ext cx="15287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7" imgW="1079280" imgH="457200" progId="Equation.DSMT4">
                  <p:embed/>
                </p:oleObj>
              </mc:Choice>
              <mc:Fallback>
                <p:oleObj name="Equation" r:id="rId7" imgW="1079280" imgH="457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5785" y="1826098"/>
                        <a:ext cx="1528763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>
            <a:off x="7197416" y="2019673"/>
            <a:ext cx="216024" cy="16977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493896" y="2650142"/>
            <a:ext cx="17963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ak/ Relative </a:t>
            </a:r>
          </a:p>
          <a:p>
            <a:r>
              <a:rPr lang="en-US" dirty="0" smtClean="0"/>
              <a:t>decoupling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62254"/>
              </p:ext>
            </p:extLst>
          </p:nvPr>
        </p:nvGraphicFramePr>
        <p:xfrm>
          <a:off x="5650011" y="2957232"/>
          <a:ext cx="15287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9" imgW="1079280" imgH="457200" progId="Equation.DSMT4">
                  <p:embed/>
                </p:oleObj>
              </mc:Choice>
              <mc:Fallback>
                <p:oleObj name="Equation" r:id="rId9" imgW="1079280" imgH="4572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0011" y="2957232"/>
                        <a:ext cx="1528763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98198"/>
              </p:ext>
            </p:extLst>
          </p:nvPr>
        </p:nvGraphicFramePr>
        <p:xfrm>
          <a:off x="1971109" y="2672416"/>
          <a:ext cx="665278" cy="6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1" imgW="469800" imgH="431640" progId="Equation.DSMT4">
                  <p:embed/>
                </p:oleObj>
              </mc:Choice>
              <mc:Fallback>
                <p:oleObj name="Equation" r:id="rId11" imgW="46980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71109" y="2672416"/>
                        <a:ext cx="665278" cy="61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003392" y="1696508"/>
            <a:ext cx="19030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ong Negative </a:t>
            </a:r>
          </a:p>
          <a:p>
            <a:r>
              <a:rPr lang="en-US" dirty="0" smtClean="0"/>
              <a:t>decoupling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6626"/>
              </p:ext>
            </p:extLst>
          </p:nvPr>
        </p:nvGraphicFramePr>
        <p:xfrm>
          <a:off x="1740072" y="4856806"/>
          <a:ext cx="665278" cy="61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3" imgW="469800" imgH="431640" progId="Equation.DSMT4">
                  <p:embed/>
                </p:oleObj>
              </mc:Choice>
              <mc:Fallback>
                <p:oleObj name="Equation" r:id="rId13" imgW="46980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40072" y="4856806"/>
                        <a:ext cx="665278" cy="61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31070" y="3993976"/>
            <a:ext cx="22493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gative </a:t>
            </a:r>
          </a:p>
          <a:p>
            <a:r>
              <a:rPr lang="en-US" dirty="0" smtClean="0"/>
              <a:t>coupling- De-growth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636387" y="323173"/>
            <a:ext cx="3440055" cy="523220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800" dirty="0" smtClean="0"/>
              <a:t>Πράσινη Ανάπτυξη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457892" y="1163227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p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6422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510" y="836713"/>
            <a:ext cx="8664962" cy="50859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55776" y="1700808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oupling &amp; green growth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717421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4097824"/>
              </p:ext>
            </p:extLst>
          </p:nvPr>
        </p:nvGraphicFramePr>
        <p:xfrm>
          <a:off x="611560" y="692696"/>
          <a:ext cx="7848872" cy="5040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6948264" y="764704"/>
            <a:ext cx="0" cy="4248472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699792" y="1772816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pling &amp; relative coupling</a:t>
            </a:r>
            <a:endParaRPr lang="el-GR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07904" y="496600"/>
            <a:ext cx="1590179" cy="369332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Γιατί</a:t>
            </a:r>
            <a:r>
              <a:rPr lang="en-US" dirty="0" smtClean="0"/>
              <a:t> </a:t>
            </a:r>
            <a:r>
              <a:rPr lang="el-GR" dirty="0" smtClean="0"/>
              <a:t>??????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90384" y="1871536"/>
            <a:ext cx="21134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Κυκλική οικονομία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21256" y="3548045"/>
            <a:ext cx="3728841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Αύξηση της μη υλικής παραγωγής </a:t>
            </a:r>
          </a:p>
          <a:p>
            <a:pPr algn="ctr"/>
            <a:r>
              <a:rPr lang="en-US" dirty="0" smtClean="0"/>
              <a:t>(dematerialization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300192" y="3883762"/>
            <a:ext cx="1249060" cy="369332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De-growth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55976" y="2097848"/>
            <a:ext cx="3727495" cy="646331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Αύξηση της Αποτελεσματικότητας</a:t>
            </a:r>
            <a:r>
              <a:rPr lang="en-US" dirty="0" smtClean="0"/>
              <a:t>  </a:t>
            </a:r>
            <a:endParaRPr lang="el-GR" dirty="0" smtClean="0"/>
          </a:p>
          <a:p>
            <a:r>
              <a:rPr lang="el-GR" dirty="0" smtClean="0"/>
              <a:t>της χρήσης των πόρων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7070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697" y="584969"/>
            <a:ext cx="7364606" cy="5220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23530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1543" y="725189"/>
            <a:ext cx="6120914" cy="5407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53018"/>
      </p:ext>
    </p:extLst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347</TotalTime>
  <Words>106</Words>
  <Application>Microsoft Office PowerPoint</Application>
  <PresentationFormat>On-screen Show (4:3)</PresentationFormat>
  <Paragraphs>38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Calibri</vt:lpstr>
      <vt:lpstr>Diseño predeterminado</vt:lpstr>
      <vt:lpstr>Equation</vt:lpstr>
      <vt:lpstr>Growth &amp; Environ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Thanasis</cp:lastModifiedBy>
  <cp:revision>222</cp:revision>
  <dcterms:created xsi:type="dcterms:W3CDTF">2010-05-23T14:28:12Z</dcterms:created>
  <dcterms:modified xsi:type="dcterms:W3CDTF">2024-04-15T09:32:54Z</dcterms:modified>
</cp:coreProperties>
</file>